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513" r:id="rId3"/>
    <p:sldId id="681" r:id="rId4"/>
    <p:sldId id="319" r:id="rId5"/>
    <p:sldId id="687" r:id="rId6"/>
    <p:sldId id="440" r:id="rId7"/>
    <p:sldId id="688" r:id="rId8"/>
    <p:sldId id="689" r:id="rId9"/>
    <p:sldId id="690" r:id="rId10"/>
    <p:sldId id="691" r:id="rId11"/>
    <p:sldId id="69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7" d="100"/>
          <a:sy n="97" d="100"/>
        </p:scale>
        <p:origin x="516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2BB13-6C3F-4B49-8DC9-C1247F20279C}" type="slidenum">
              <a:rPr lang="he-IL"/>
              <a:pPr/>
              <a:t>6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Linear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1E25-4864-330D-7243-7D93C610A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istic variable in the </a:t>
            </a:r>
            <a:r>
              <a:rPr lang="en-US" dirty="0" err="1"/>
              <a:t>idata</a:t>
            </a:r>
            <a:r>
              <a:rPr lang="en-US" dirty="0"/>
              <a:t> 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98E70-108A-7D34-96B6-643F15CB0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730762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is can be a large object</a:t>
            </a:r>
          </a:p>
          <a:p>
            <a:r>
              <a:rPr lang="en-US" dirty="0"/>
              <a:t>Which can be recalculated if necessar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390CB-14C9-4167-99E8-6E17A05C2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164" y="2691326"/>
            <a:ext cx="7755288" cy="394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03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30AF-9A6E-EF12-AA7C-B59D424AB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s converge to something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6A78D-8254-5575-6E80-2BFAD3BFD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5"/>
            <a:ext cx="10515600" cy="1015028"/>
          </a:xfrm>
        </p:spPr>
        <p:txBody>
          <a:bodyPr>
            <a:normAutofit fontScale="92500"/>
          </a:bodyPr>
          <a:lstStyle/>
          <a:p>
            <a:r>
              <a:rPr lang="en-US" dirty="0"/>
              <a:t>This is a prediction about the number of bikes rented at each temperature</a:t>
            </a:r>
          </a:p>
          <a:p>
            <a:r>
              <a:rPr lang="en-US" dirty="0"/>
              <a:t>That </a:t>
            </a:r>
            <a:r>
              <a:rPr lang="en-US"/>
              <a:t>includes uncertain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0C0929-F0D0-A952-F09D-02579BFF1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4" y="1625542"/>
            <a:ext cx="7639665" cy="24058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D97A6-87F4-D755-7358-53C08FFF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15928"/>
              </p:ext>
            </p:extLst>
          </p:nvPr>
        </p:nvGraphicFramePr>
        <p:xfrm>
          <a:off x="8718191" y="2278627"/>
          <a:ext cx="1930707" cy="541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8191" y="2278627"/>
                        <a:ext cx="1930707" cy="541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CED4DE-552F-00E7-D47B-3F0BE4180014}"/>
              </a:ext>
            </a:extLst>
          </p:cNvPr>
          <p:cNvSpPr txBox="1"/>
          <p:nvPr/>
        </p:nvSpPr>
        <p:spPr>
          <a:xfrm>
            <a:off x="8718191" y="2872313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F3C71D-0202-4BBD-94C8-6CB6EE90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16666"/>
              </p:ext>
            </p:extLst>
          </p:nvPr>
        </p:nvGraphicFramePr>
        <p:xfrm>
          <a:off x="9043767" y="3293378"/>
          <a:ext cx="1930707" cy="46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3767" y="3293378"/>
                        <a:ext cx="1930707" cy="46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9214A8-6015-F22D-6E50-CF4742AE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68006"/>
              </p:ext>
            </p:extLst>
          </p:nvPr>
        </p:nvGraphicFramePr>
        <p:xfrm>
          <a:off x="9043767" y="3753036"/>
          <a:ext cx="1896093" cy="45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43767" y="3753036"/>
                        <a:ext cx="1896093" cy="459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09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A Linear Model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DEC8F3-85B1-A364-889B-C4D467DAD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ivaria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414"/>
            <a:ext cx="3754760" cy="36727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: independent variable</a:t>
            </a:r>
          </a:p>
          <a:p>
            <a:r>
              <a:rPr lang="en-US" dirty="0"/>
              <a:t>y: dependent variable</a:t>
            </a:r>
          </a:p>
          <a:p>
            <a:endParaRPr lang="en-US" dirty="0"/>
          </a:p>
          <a:p>
            <a:r>
              <a:rPr lang="en-US" dirty="0"/>
              <a:t>Sometimes this makes sense</a:t>
            </a:r>
          </a:p>
          <a:p>
            <a:pPr lvl="1"/>
            <a:r>
              <a:rPr lang="en-US" dirty="0"/>
              <a:t>Age is affecting cerebellar volume</a:t>
            </a:r>
          </a:p>
          <a:p>
            <a:r>
              <a:rPr lang="en-US" dirty="0"/>
              <a:t>Sometimes it’s arbitrary</a:t>
            </a:r>
          </a:p>
          <a:p>
            <a:pPr lvl="1"/>
            <a:r>
              <a:rPr lang="en-US" dirty="0"/>
              <a:t>Cerebral volume and cerebellar volu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analysis, Semester </a:t>
            </a:r>
            <a:r>
              <a:rPr lang="en-150"/>
              <a:t>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4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1077250" name="Picture 2">
            <a:extLst>
              <a:ext uri="{FF2B5EF4-FFF2-40B4-BE49-F238E27FC236}">
                <a16:creationId xmlns:a16="http://schemas.microsoft.com/office/drawing/2014/main" id="{F8F84E2A-054F-63C1-B266-52EC3A825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075" y="1560734"/>
            <a:ext cx="4456951" cy="352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3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9FA17-BAFB-559C-D92D-7BD703257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variat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D69F2-30BB-3821-BDC6-C0BDF675A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be linearly relate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92A0CF-6B82-31CF-A99E-4E5BD1A873E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4A56D3-24C1-D044-A411-E1FD14A742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robably not linearly related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96A1CF-2B8A-7D99-B2AE-C57AA5A0A92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19613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5-2</a:t>
            </a:r>
            <a:r>
              <a:rPr lang="en-US" dirty="0"/>
              <a:t>, Lecture 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F4AFB-DD28-4056-BFEC-B57E966B448E}" type="slidenum">
              <a:rPr lang="he-IL"/>
              <a:pPr/>
              <a:t>6</a:t>
            </a:fld>
            <a:r>
              <a:rPr lang="en-US" dirty="0"/>
              <a:t> </a:t>
            </a:r>
            <a:r>
              <a:rPr lang="en-150" dirty="0"/>
              <a:t>/ 77</a:t>
            </a:r>
            <a:endParaRPr lang="en-US" dirty="0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bivariate population model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2016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ike the normal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re the mean depends on another variab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7C772C-D9BE-49C6-D337-4BC335F9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93"/>
              </p:ext>
            </p:extLst>
          </p:nvPr>
        </p:nvGraphicFramePr>
        <p:xfrm>
          <a:off x="2184116" y="3648024"/>
          <a:ext cx="3507339" cy="19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16" y="3648024"/>
                        <a:ext cx="3507339" cy="19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C05D7-F125-D975-CC6C-36A0E006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06251"/>
              </p:ext>
            </p:extLst>
          </p:nvPr>
        </p:nvGraphicFramePr>
        <p:xfrm>
          <a:off x="8507455" y="3648024"/>
          <a:ext cx="3050632" cy="247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244520" progId="Equation.DSMT4">
                  <p:embed/>
                </p:oleObj>
              </mc:Choice>
              <mc:Fallback>
                <p:oleObj name="Equation" r:id="rId5" imgW="1536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7455" y="3648024"/>
                        <a:ext cx="3050632" cy="247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2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D9F2E-9522-83AF-039C-8380B324B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Bike rentals and tempera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DD4D2-D932-E217-7FC1-2225F0F8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1886"/>
            <a:ext cx="10515600" cy="1222374"/>
          </a:xfrm>
        </p:spPr>
        <p:txBody>
          <a:bodyPr/>
          <a:lstStyle/>
          <a:p>
            <a:r>
              <a:rPr lang="en-US" dirty="0"/>
              <a:t>Fewer people want to rent bikes when it is below freezing!</a:t>
            </a:r>
          </a:p>
          <a:p>
            <a:r>
              <a:rPr lang="en-US" dirty="0"/>
              <a:t>Which assumptions hol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4A1FD-EE14-8DDD-7D9F-D0D9437BB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8186"/>
            <a:ext cx="10001866" cy="291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696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A565-71D9-FCA0-9333-3A392D05D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he bike data</a:t>
            </a:r>
            <a:endParaRPr lang="he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21D83-8DC0-52A4-8B27-6692C7A148D4}"/>
              </a:ext>
            </a:extLst>
          </p:cNvPr>
          <p:cNvSpPr txBox="1"/>
          <p:nvPr/>
        </p:nvSpPr>
        <p:spPr>
          <a:xfrm>
            <a:off x="245806" y="4607303"/>
            <a:ext cx="896701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l-GR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B0BD3D-611C-1E18-E827-42131151F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6" y="1761402"/>
            <a:ext cx="7847014" cy="228589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2501036-FE78-C81F-6220-70876BDCF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05743" y="377221"/>
            <a:ext cx="4486257" cy="39500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DAC4F2-03EA-DB7D-7725-EFA20F77EC67}"/>
              </a:ext>
            </a:extLst>
          </p:cNvPr>
          <p:cNvSpPr/>
          <p:nvPr/>
        </p:nvSpPr>
        <p:spPr>
          <a:xfrm>
            <a:off x="550605" y="5702710"/>
            <a:ext cx="8101781" cy="515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1FEADE8-4FDA-E5C8-CBBB-2467BCF4117D}"/>
              </a:ext>
            </a:extLst>
          </p:cNvPr>
          <p:cNvSpPr/>
          <p:nvPr/>
        </p:nvSpPr>
        <p:spPr>
          <a:xfrm>
            <a:off x="8652387" y="5044162"/>
            <a:ext cx="3293807" cy="235974"/>
          </a:xfrm>
          <a:prstGeom prst="borderCallout1">
            <a:avLst>
              <a:gd name="adj1" fmla="val 47917"/>
              <a:gd name="adj2" fmla="val -1168"/>
              <a:gd name="adj3" fmla="val 270833"/>
              <a:gd name="adj4" fmla="val -311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Using a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7554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E4329-1E2A-214D-F5C2-A817BD084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variables in </a:t>
            </a:r>
            <a:r>
              <a:rPr lang="en-US" dirty="0" err="1"/>
              <a:t>Py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4B997-8CB9-B717-48DA-426942731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32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terministic variables</a:t>
            </a:r>
          </a:p>
          <a:p>
            <a:pPr lvl="1"/>
            <a:r>
              <a:rPr lang="en-US" dirty="0"/>
              <a:t>Get a new value at each MCMC sample</a:t>
            </a:r>
          </a:p>
          <a:p>
            <a:pPr lvl="1"/>
            <a:r>
              <a:rPr lang="en-US" dirty="0"/>
              <a:t>Can have both inputs and outputs</a:t>
            </a:r>
          </a:p>
          <a:p>
            <a:pPr lvl="1"/>
            <a:r>
              <a:rPr lang="en-US" dirty="0"/>
              <a:t>Are in the </a:t>
            </a:r>
            <a:r>
              <a:rPr lang="en-US" dirty="0" err="1"/>
              <a:t>PyTensor</a:t>
            </a:r>
            <a:r>
              <a:rPr lang="en-US" dirty="0"/>
              <a:t> graph</a:t>
            </a:r>
          </a:p>
          <a:p>
            <a:pPr lvl="1"/>
            <a:r>
              <a:rPr lang="en-US" dirty="0"/>
              <a:t>Are sampled in the posterior of the </a:t>
            </a:r>
            <a:r>
              <a:rPr lang="en-US" dirty="0" err="1"/>
              <a:t>InferenceData</a:t>
            </a:r>
            <a:r>
              <a:rPr lang="en-US" dirty="0"/>
              <a:t> object</a:t>
            </a:r>
          </a:p>
          <a:p>
            <a:pPr lvl="2"/>
            <a:r>
              <a:rPr lang="en-US" dirty="0"/>
              <a:t>This is what declaring the variable do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FB21A-C414-3EA4-25A1-AFD1AC32BC85}"/>
              </a:ext>
            </a:extLst>
          </p:cNvPr>
          <p:cNvSpPr txBox="1"/>
          <p:nvPr/>
        </p:nvSpPr>
        <p:spPr>
          <a:xfrm>
            <a:off x="540773" y="4728919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B2FD8-3AD6-496B-C6C0-4986075088C5}"/>
              </a:ext>
            </a:extLst>
          </p:cNvPr>
          <p:cNvSpPr txBox="1"/>
          <p:nvPr/>
        </p:nvSpPr>
        <p:spPr>
          <a:xfrm>
            <a:off x="540772" y="5727125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E56C0-A2EC-AF45-2DE3-4748CA0D7856}"/>
              </a:ext>
            </a:extLst>
          </p:cNvPr>
          <p:cNvSpPr txBox="1"/>
          <p:nvPr/>
        </p:nvSpPr>
        <p:spPr>
          <a:xfrm>
            <a:off x="540772" y="4394003"/>
            <a:ext cx="37546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 a declared deterministic variabl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A53278-684E-C3CB-BEAD-A495C6C46877}"/>
              </a:ext>
            </a:extLst>
          </p:cNvPr>
          <p:cNvSpPr txBox="1"/>
          <p:nvPr/>
        </p:nvSpPr>
        <p:spPr>
          <a:xfrm>
            <a:off x="540772" y="5463944"/>
            <a:ext cx="40752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out a declared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711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6</TotalTime>
  <Words>429</Words>
  <Application>Microsoft Office PowerPoint</Application>
  <PresentationFormat>Widescreen</PresentationFormat>
  <Paragraphs>60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onsolas</vt:lpstr>
      <vt:lpstr>Office Theme</vt:lpstr>
      <vt:lpstr>MathType 7.0 Equation</vt:lpstr>
      <vt:lpstr>Statistics 367-1-4361 Linear Models</vt:lpstr>
      <vt:lpstr>PowerPoint Presentation</vt:lpstr>
      <vt:lpstr>PowerPoint Presentation</vt:lpstr>
      <vt:lpstr>Some bivariate data</vt:lpstr>
      <vt:lpstr>Examples of bivariate data</vt:lpstr>
      <vt:lpstr>The bivariate population model</vt:lpstr>
      <vt:lpstr>Bike rentals and temperature</vt:lpstr>
      <vt:lpstr>Modeling the bike data</vt:lpstr>
      <vt:lpstr>Deterministic variables in PyMC</vt:lpstr>
      <vt:lpstr>The deterministic variable in the idata </vt:lpstr>
      <vt:lpstr>Posteriors converge to somethi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46</cp:revision>
  <dcterms:created xsi:type="dcterms:W3CDTF">2016-03-07T06:16:50Z</dcterms:created>
  <dcterms:modified xsi:type="dcterms:W3CDTF">2025-03-29T23:11:18Z</dcterms:modified>
</cp:coreProperties>
</file>